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5D65" w:rsidRPr="00BE61AA" w:rsidRDefault="009A206D" w:rsidP="00BE61AA">
      <w:pPr>
        <w:pStyle w:val="MTDisplayEquation"/>
        <w:ind w:firstLine="420"/>
      </w:pPr>
      <w:r>
        <w:fldChar w:fldCharType="begin"/>
      </w:r>
      <w:r>
        <w:instrText xml:space="preserve"> MACROBUTTON MTEditEquationSection2 </w:instrText>
      </w:r>
      <w:r w:rsidRPr="009A206D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818D0">
        <w:t xml:space="preserve">Similar with the previous Fourier-based curve fitting, I look some papers, </w:t>
      </w:r>
      <w:r w:rsidR="00096E3B">
        <w:t xml:space="preserve">and write down the novel feedback representation of the object’s shape based on </w:t>
      </w:r>
      <w:r w:rsidR="006864FD" w:rsidRPr="004E7B7E">
        <w:rPr>
          <w:b/>
        </w:rPr>
        <w:t>Bezier curve</w:t>
      </w:r>
      <w:r w:rsidR="006864FD">
        <w:t xml:space="preserve"> and </w:t>
      </w:r>
      <w:r w:rsidR="006864FD" w:rsidRPr="004E7B7E">
        <w:rPr>
          <w:b/>
        </w:rPr>
        <w:t>nonuniform rational B-spline</w:t>
      </w:r>
      <w:r w:rsidR="00BE61AA">
        <w:t>.</w:t>
      </w:r>
    </w:p>
    <w:p w:rsidR="008818D0" w:rsidRDefault="005C0D69" w:rsidP="004E7B7E">
      <w:pPr>
        <w:pStyle w:val="1"/>
      </w:pPr>
      <w:r>
        <w:t xml:space="preserve">1. </w:t>
      </w:r>
      <w:r w:rsidR="00096E3B">
        <w:rPr>
          <w:rFonts w:hint="eastAsia"/>
        </w:rPr>
        <w:t xml:space="preserve">Bezier-based </w:t>
      </w:r>
    </w:p>
    <w:p w:rsidR="008818D0" w:rsidRDefault="004B56EB" w:rsidP="009A206D">
      <w:pPr>
        <w:pStyle w:val="MTDisplayEquation"/>
        <w:ind w:firstLine="420"/>
      </w:pPr>
      <w:r>
        <w:t>Be</w:t>
      </w:r>
      <w:r w:rsidRPr="004B56EB">
        <w:t>zier curve is a mathematical curve applied to 2D graphics applications</w:t>
      </w:r>
      <w:r>
        <w:t xml:space="preserve"> (later I can extend it to 3D </w:t>
      </w:r>
      <w:r w:rsidR="009C4328">
        <w:t>case</w:t>
      </w:r>
      <w:r>
        <w:t>).</w:t>
      </w:r>
      <w:r w:rsidRPr="004B56EB">
        <w:t xml:space="preserve"> It creates and edits graphics by controlling </w:t>
      </w:r>
      <w:r>
        <w:t>some</w:t>
      </w:r>
      <w:r w:rsidRPr="004B56EB">
        <w:t xml:space="preserve"> points on the curve (start</w:t>
      </w:r>
      <w:r>
        <w:t>ing point, ending point, and</w:t>
      </w:r>
      <w:r w:rsidRPr="004B56EB">
        <w:t xml:space="preserve"> separate intermediate points)</w:t>
      </w:r>
      <w:r>
        <w:t>.</w:t>
      </w:r>
      <w:r w:rsidR="0032241B">
        <w:t xml:space="preserve"> </w:t>
      </w:r>
      <w:r w:rsidR="00B310A8">
        <w:rPr>
          <w:rFonts w:hint="eastAsia"/>
        </w:rPr>
        <w:t>It has the following series:</w:t>
      </w:r>
    </w:p>
    <w:p w:rsidR="00B310A8" w:rsidRDefault="00B43D8C" w:rsidP="00A60869">
      <w:pPr>
        <w:pStyle w:val="2"/>
      </w:pPr>
      <w:r>
        <w:t xml:space="preserve">1.1 </w:t>
      </w:r>
      <w:r w:rsidR="00B310A8">
        <w:t xml:space="preserve">Linear </w:t>
      </w:r>
      <w:r w:rsidR="003E7E38">
        <w:t>formula</w:t>
      </w:r>
    </w:p>
    <w:p w:rsidR="00B310A8" w:rsidRDefault="00B310A8" w:rsidP="00B310A8">
      <w:pPr>
        <w:pStyle w:val="MTDisplayEquation"/>
        <w:ind w:firstLine="420"/>
      </w:pPr>
      <w:r>
        <w:tab/>
      </w:r>
      <w:r w:rsidR="00A66580" w:rsidRPr="00B310A8">
        <w:rPr>
          <w:position w:val="-14"/>
        </w:rPr>
        <w:object w:dxaOrig="3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6" o:title=""/>
          </v:shape>
          <o:OLEObject Type="Embed" ProgID="Equation.DSMT4" ShapeID="_x0000_i1025" DrawAspect="Content" ObjectID="_1639230800" r:id="rId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A66580" w:rsidRDefault="00A66580" w:rsidP="00A66580">
      <w:pPr>
        <w:ind w:firstLine="420"/>
      </w:pPr>
      <w:r w:rsidRPr="00A66580">
        <w:t>Given points P0, P1, the linear Bezier curve is just a straight line between two points</w:t>
      </w:r>
    </w:p>
    <w:p w:rsidR="00A60869" w:rsidRDefault="00F34700" w:rsidP="00F34700">
      <w:pPr>
        <w:pStyle w:val="2"/>
      </w:pPr>
      <w:r>
        <w:rPr>
          <w:rFonts w:hint="eastAsia"/>
        </w:rPr>
        <w:t xml:space="preserve">1.2 </w:t>
      </w:r>
      <w:r>
        <w:t>Quadratic formula</w:t>
      </w:r>
    </w:p>
    <w:p w:rsidR="00F34700" w:rsidRDefault="00F34700" w:rsidP="00F34700">
      <w:pPr>
        <w:pStyle w:val="MTDisplayEquation"/>
        <w:ind w:firstLine="420"/>
      </w:pPr>
      <w:r>
        <w:tab/>
      </w:r>
      <w:r w:rsidRPr="00F34700">
        <w:rPr>
          <w:position w:val="-14"/>
        </w:rPr>
        <w:object w:dxaOrig="4480" w:dyaOrig="440">
          <v:shape id="_x0000_i1026" type="#_x0000_t75" style="width:222pt;height:24pt" o:ole="">
            <v:imagedata r:id="rId8" o:title=""/>
          </v:shape>
          <o:OLEObject Type="Embed" ProgID="Equation.DSMT4" ShapeID="_x0000_i1026" DrawAspect="Content" ObjectID="_1639230801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2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F34700" w:rsidRPr="00F34700" w:rsidRDefault="00F34700" w:rsidP="00A66580">
      <w:pPr>
        <w:ind w:firstLine="420"/>
      </w:pPr>
      <w:r w:rsidRPr="00F34700">
        <w:t xml:space="preserve">The path of the quadratic Bezier curve is given by the points P0, P1, </w:t>
      </w:r>
      <w:r w:rsidR="00F6402C" w:rsidRPr="00F34700">
        <w:t>and P2</w:t>
      </w:r>
      <w:r>
        <w:t>.</w:t>
      </w:r>
    </w:p>
    <w:p w:rsidR="00F34700" w:rsidRDefault="00ED7D46" w:rsidP="00ED7D46">
      <w:pPr>
        <w:pStyle w:val="2"/>
      </w:pPr>
      <w:r>
        <w:rPr>
          <w:rFonts w:hint="eastAsia"/>
        </w:rPr>
        <w:t>1</w:t>
      </w:r>
      <w:r>
        <w:t>.3 Cubed formula</w:t>
      </w:r>
    </w:p>
    <w:p w:rsidR="00ED7D46" w:rsidRDefault="00ED7D46" w:rsidP="00ED7D46">
      <w:pPr>
        <w:pStyle w:val="MTDisplayEquation"/>
        <w:ind w:firstLine="420"/>
      </w:pPr>
      <w:r>
        <w:tab/>
      </w:r>
      <w:r w:rsidRPr="00ED7D46">
        <w:rPr>
          <w:position w:val="-14"/>
        </w:rPr>
        <w:object w:dxaOrig="5780" w:dyaOrig="440">
          <v:shape id="_x0000_i1027" type="#_x0000_t75" style="width:4in;height:24pt" o:ole="">
            <v:imagedata r:id="rId10" o:title=""/>
          </v:shape>
          <o:OLEObject Type="Embed" ProgID="Equation.DSMT4" ShapeID="_x0000_i1027" DrawAspect="Content" ObjectID="_1639230802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3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ED7D46" w:rsidRDefault="00ED7D46" w:rsidP="00ED7D46">
      <w:pPr>
        <w:pStyle w:val="2"/>
      </w:pPr>
      <w:r>
        <w:t xml:space="preserve">1.4 General </w:t>
      </w:r>
      <w:r w:rsidR="00E821D7">
        <w:t>formula</w:t>
      </w:r>
    </w:p>
    <w:p w:rsidR="00ED7D46" w:rsidRDefault="00ED7D46" w:rsidP="00ED7D46">
      <w:pPr>
        <w:pStyle w:val="MTDisplayEquation"/>
        <w:ind w:firstLine="420"/>
      </w:pPr>
      <w:r>
        <w:tab/>
      </w:r>
      <w:r w:rsidRPr="00ED7D46">
        <w:rPr>
          <w:position w:val="-68"/>
        </w:rPr>
        <w:object w:dxaOrig="8460" w:dyaOrig="1480">
          <v:shape id="_x0000_i1028" type="#_x0000_t75" style="width:426pt;height:1in" o:ole="">
            <v:imagedata r:id="rId12" o:title=""/>
          </v:shape>
          <o:OLEObject Type="Embed" ProgID="Equation.DSMT4" ShapeID="_x0000_i1028" DrawAspect="Content" ObjectID="_1639230803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4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ED7D46" w:rsidRDefault="00ED7D46" w:rsidP="00ED7D46">
      <w:pPr>
        <w:ind w:firstLine="420"/>
      </w:pPr>
      <w:r>
        <w:t>Where,</w:t>
      </w:r>
      <w:r w:rsidRPr="00ED7D46">
        <w:rPr>
          <w:position w:val="-6"/>
        </w:rPr>
        <w:object w:dxaOrig="840" w:dyaOrig="279">
          <v:shape id="_x0000_i1029" type="#_x0000_t75" style="width:42pt;height:12pt" o:ole="">
            <v:imagedata r:id="rId14" o:title=""/>
          </v:shape>
          <o:OLEObject Type="Embed" ProgID="Equation.DSMT4" ShapeID="_x0000_i1029" DrawAspect="Content" ObjectID="_1639230804" r:id="rId15"/>
        </w:object>
      </w:r>
      <w:r>
        <w:t>,</w:t>
      </w:r>
      <w:r w:rsidRPr="00ED7D46">
        <w:rPr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639230805" r:id="rId17"/>
        </w:object>
      </w:r>
      <w:r>
        <w:t xml:space="preserve"> is coefficient of Bezier curve.</w:t>
      </w:r>
    </w:p>
    <w:p w:rsidR="00ED7D46" w:rsidRDefault="00ED7D46" w:rsidP="00ED7D46">
      <w:pPr>
        <w:ind w:firstLine="420"/>
      </w:pPr>
      <w:r>
        <w:t>Where:</w:t>
      </w:r>
    </w:p>
    <w:p w:rsidR="00ED7D46" w:rsidRDefault="00ED7D46" w:rsidP="00ED7D46">
      <w:pPr>
        <w:pStyle w:val="MTDisplayEquation"/>
        <w:ind w:firstLine="420"/>
      </w:pPr>
      <w:r>
        <w:tab/>
      </w:r>
      <w:r w:rsidRPr="00ED7D46">
        <w:rPr>
          <w:position w:val="-32"/>
        </w:rPr>
        <w:object w:dxaOrig="3220" w:dyaOrig="740">
          <v:shape id="_x0000_i1031" type="#_x0000_t75" style="width:162pt;height:36pt" o:ole="">
            <v:imagedata r:id="rId18" o:title=""/>
          </v:shape>
          <o:OLEObject Type="Embed" ProgID="Equation.DSMT4" ShapeID="_x0000_i1031" DrawAspect="Content" ObjectID="_1639230806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94865"/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</w:instrText>
      </w:r>
      <w:r w:rsidR="00DD7488">
        <w:instrText xml:space="preserve">\c \* Arabic \* MERGEFORMAT </w:instrText>
      </w:r>
      <w:r w:rsidR="00DD7488">
        <w:fldChar w:fldCharType="separate"/>
      </w:r>
      <w:r w:rsidR="00CC01E0">
        <w:rPr>
          <w:noProof/>
        </w:rPr>
        <w:instrText>5</w:instrText>
      </w:r>
      <w:r w:rsidR="00DD748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ED7D46" w:rsidRDefault="00ED7D46" w:rsidP="00ED7D46">
      <w:pPr>
        <w:ind w:firstLine="420"/>
      </w:pPr>
      <w:r>
        <w:fldChar w:fldCharType="begin"/>
      </w:r>
      <w:r>
        <w:instrText xml:space="preserve"> GOTOBUTTON ZEqnNum694865  \* MERGEFORMAT </w:instrText>
      </w:r>
      <w:fldSimple w:instr=" REF ZEqnNum694865 \* Charformat \! \* MERGEFORMAT ">
        <w:r w:rsidR="00CC01E0">
          <w:instrText>(1.5)</w:instrText>
        </w:r>
      </w:fldSimple>
      <w:r>
        <w:fldChar w:fldCharType="end"/>
      </w:r>
      <w:r>
        <w:t xml:space="preserve"> is binomial coefficient.</w:t>
      </w:r>
    </w:p>
    <w:p w:rsidR="00E821D7" w:rsidRDefault="00E821D7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2F57D4" w:rsidRDefault="002F57D4" w:rsidP="00ED7D46">
      <w:pPr>
        <w:ind w:firstLine="420"/>
      </w:pPr>
    </w:p>
    <w:p w:rsidR="00E821D7" w:rsidRDefault="004B76D9" w:rsidP="004B76D9">
      <w:pPr>
        <w:pStyle w:val="2"/>
      </w:pPr>
      <w:r>
        <w:rPr>
          <w:rFonts w:hint="eastAsia"/>
        </w:rPr>
        <w:lastRenderedPageBreak/>
        <w:t>1</w:t>
      </w:r>
      <w:r>
        <w:t>.5 Used in the paper</w:t>
      </w:r>
    </w:p>
    <w:p w:rsidR="00321EC1" w:rsidRDefault="00321EC1" w:rsidP="00321EC1">
      <w:pPr>
        <w:pStyle w:val="MTDisplayEquation"/>
        <w:ind w:firstLine="420"/>
      </w:pPr>
      <w:r>
        <w:t>Define:</w:t>
      </w:r>
    </w:p>
    <w:p w:rsidR="00321EC1" w:rsidRPr="00F86926" w:rsidRDefault="00321EC1" w:rsidP="00321EC1">
      <w:pPr>
        <w:pStyle w:val="MTDisplayEquation"/>
        <w:ind w:firstLine="420"/>
      </w:pPr>
      <w:r>
        <w:tab/>
      </w:r>
      <w:r w:rsidR="00A949A6" w:rsidRPr="00F86926">
        <w:rPr>
          <w:position w:val="-14"/>
        </w:rPr>
        <w:object w:dxaOrig="2340" w:dyaOrig="440">
          <v:shape id="_x0000_i1032" type="#_x0000_t75" style="width:114pt;height:24pt" o:ole="">
            <v:imagedata r:id="rId20" o:title=""/>
          </v:shape>
          <o:OLEObject Type="Embed" ProgID="Equation.DSMT4" ShapeID="_x0000_i1032" DrawAspect="Content" ObjectID="_1639230807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416D1" w:rsidRDefault="00321EC1" w:rsidP="00321EC1">
      <w:pPr>
        <w:ind w:firstLine="420"/>
      </w:pPr>
      <w:r>
        <w:t>W</w:t>
      </w:r>
      <w:r>
        <w:rPr>
          <w:rFonts w:hint="eastAsia"/>
        </w:rPr>
        <w:t>here,</w:t>
      </w:r>
      <w:r w:rsidR="00A949A6" w:rsidRPr="00127797">
        <w:rPr>
          <w:position w:val="-12"/>
        </w:rPr>
        <w:object w:dxaOrig="1060" w:dyaOrig="360">
          <v:shape id="_x0000_i1033" type="#_x0000_t75" style="width:54pt;height:18pt" o:ole="">
            <v:imagedata r:id="rId22" o:title=""/>
          </v:shape>
          <o:OLEObject Type="Embed" ProgID="Equation.DSMT4" ShapeID="_x0000_i1033" DrawAspect="Content" ObjectID="_1639230808" r:id="rId23"/>
        </w:object>
      </w:r>
      <w:r w:rsidR="001416D1">
        <w:t>,</w:t>
      </w:r>
      <w:r w:rsidR="001416D1" w:rsidRPr="001416D1">
        <w:rPr>
          <w:position w:val="-4"/>
        </w:rPr>
        <w:object w:dxaOrig="220" w:dyaOrig="240">
          <v:shape id="_x0000_i1034" type="#_x0000_t75" style="width:12pt;height:12pt" o:ole="">
            <v:imagedata r:id="rId24" o:title=""/>
          </v:shape>
          <o:OLEObject Type="Embed" ProgID="Equation.DSMT4" ShapeID="_x0000_i1034" DrawAspect="Content" ObjectID="_1639230809" r:id="rId25"/>
        </w:object>
      </w:r>
      <w:r w:rsidR="001416D1">
        <w:t xml:space="preserve"> </w:t>
      </w:r>
      <w:r w:rsidR="00A949A6">
        <w:t>is the cable length, where,</w:t>
      </w:r>
      <w:r w:rsidR="00A949A6" w:rsidRPr="00A949A6">
        <w:rPr>
          <w:position w:val="-6"/>
        </w:rPr>
        <w:object w:dxaOrig="1100" w:dyaOrig="279">
          <v:shape id="_x0000_i1035" type="#_x0000_t75" style="width:54pt;height:12pt" o:ole="">
            <v:imagedata r:id="rId26" o:title=""/>
          </v:shape>
          <o:OLEObject Type="Embed" ProgID="Equation.DSMT4" ShapeID="_x0000_i1035" DrawAspect="Content" ObjectID="_1639230810" r:id="rId27"/>
        </w:object>
      </w:r>
      <w:r w:rsidR="00A949A6">
        <w:t>,as in the simulator, the 2D cable shape consists 100 sample points, while in 3D, it’s 50 sample points, future, I can extend it to 3D case.</w:t>
      </w:r>
      <w:r w:rsidR="008B65E4">
        <w:t xml:space="preserve"> </w:t>
      </w:r>
      <w:r>
        <w:t xml:space="preserve">A Bezier curve of </w:t>
      </w:r>
      <w:r>
        <w:rPr>
          <w:rFonts w:ascii="Times-Italic" w:hAnsi="Times-Italic" w:cs="Times-Italic"/>
          <w:i/>
          <w:iCs/>
        </w:rPr>
        <w:t xml:space="preserve">n </w:t>
      </w:r>
      <w:r>
        <w:t xml:space="preserve">degree has </w:t>
      </w:r>
      <w:r>
        <w:rPr>
          <w:rFonts w:ascii="Times-Italic" w:hAnsi="Times-Italic" w:cs="Times-Italic"/>
          <w:i/>
          <w:iCs/>
        </w:rPr>
        <w:t xml:space="preserve">n </w:t>
      </w:r>
      <w:r>
        <w:rPr>
          <w:rFonts w:ascii="CMR10" w:eastAsia="CMR10" w:cs="CMR10"/>
        </w:rPr>
        <w:t xml:space="preserve">+ </w:t>
      </w:r>
      <w:r>
        <w:t>1 control points.</w:t>
      </w:r>
      <w:r w:rsidR="00574FD2">
        <w:t xml:space="preserve"> </w:t>
      </w:r>
      <w:r w:rsidR="001416D1">
        <w:t>I use n order Bezier curve as follows:</w:t>
      </w:r>
    </w:p>
    <w:p w:rsidR="001416D1" w:rsidRDefault="001416D1" w:rsidP="001416D1">
      <w:pPr>
        <w:pStyle w:val="MTDisplayEquation"/>
        <w:ind w:firstLine="420"/>
      </w:pPr>
      <w:r>
        <w:tab/>
      </w:r>
      <w:r w:rsidR="001550A8" w:rsidRPr="001550A8">
        <w:rPr>
          <w:position w:val="-226"/>
        </w:rPr>
        <w:object w:dxaOrig="7400" w:dyaOrig="3879">
          <v:shape id="_x0000_i1036" type="#_x0000_t75" style="width:372pt;height:192pt" o:ole="">
            <v:imagedata r:id="rId28" o:title=""/>
          </v:shape>
          <o:OLEObject Type="Embed" ProgID="Equation.DSMT4" ShapeID="_x0000_i1036" DrawAspect="Content" ObjectID="_1639230811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36418"/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7</w:instrText>
      </w:r>
      <w:r w:rsidR="00DD7488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:rsidR="00E821D7" w:rsidRDefault="001550A8" w:rsidP="00ED7D46">
      <w:pPr>
        <w:ind w:firstLine="420"/>
      </w:pPr>
      <w:r>
        <w:t>Define:</w:t>
      </w:r>
    </w:p>
    <w:p w:rsidR="001550A8" w:rsidRPr="001416D1" w:rsidRDefault="001550A8" w:rsidP="001550A8">
      <w:pPr>
        <w:pStyle w:val="MTDisplayEquation"/>
        <w:ind w:firstLine="420"/>
      </w:pPr>
      <w:r>
        <w:tab/>
      </w:r>
      <w:r w:rsidR="00903D75" w:rsidRPr="001550A8">
        <w:rPr>
          <w:position w:val="-32"/>
        </w:rPr>
        <w:object w:dxaOrig="7520" w:dyaOrig="760">
          <v:shape id="_x0000_i1037" type="#_x0000_t75" style="width:378pt;height:36pt" o:ole="">
            <v:imagedata r:id="rId30" o:title=""/>
          </v:shape>
          <o:OLEObject Type="Embed" ProgID="Equation.DSMT4" ShapeID="_x0000_i1037" DrawAspect="Content" ObjectID="_1639230812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47352"/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8</w:instrText>
      </w:r>
      <w:r w:rsidR="00DD7488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E821D7" w:rsidRDefault="00786F0D" w:rsidP="00786F0D">
      <w:pPr>
        <w:ind w:firstLine="420"/>
      </w:pPr>
      <w:r>
        <w:t>Thus, combined with</w:t>
      </w:r>
      <w:r>
        <w:fldChar w:fldCharType="begin"/>
      </w:r>
      <w:r>
        <w:instrText xml:space="preserve"> GOTOBUTTON ZEqnNum336418  \* MERGEFORMAT </w:instrText>
      </w:r>
      <w:fldSimple w:instr=" REF ZEqnNum336418 \* Charformat \! \* MERGEFORMAT ">
        <w:r w:rsidR="00CC01E0">
          <w:instrText>(1.7)</w:instrText>
        </w:r>
      </w:fldSimple>
      <w:r>
        <w:fldChar w:fldCharType="end"/>
      </w:r>
      <w:r>
        <w:t xml:space="preserve"> and</w:t>
      </w:r>
      <w:r>
        <w:fldChar w:fldCharType="begin"/>
      </w:r>
      <w:r>
        <w:instrText xml:space="preserve"> GOTOBUTTON ZEqnNum947352  \* MERGEFORMAT </w:instrText>
      </w:r>
      <w:fldSimple w:instr=" REF ZEqnNum947352 \* Charformat \! \* MERGEFORMAT ">
        <w:r w:rsidR="00CC01E0">
          <w:instrText>(1.8)</w:instrText>
        </w:r>
      </w:fldSimple>
      <w:r>
        <w:fldChar w:fldCharType="end"/>
      </w:r>
      <w:r w:rsidR="001550A8">
        <w:t>, we can have the following equatio</w:t>
      </w:r>
      <w:r>
        <w:t>n:</w:t>
      </w:r>
    </w:p>
    <w:p w:rsidR="001550A8" w:rsidRPr="001550A8" w:rsidRDefault="001550A8" w:rsidP="001550A8">
      <w:pPr>
        <w:pStyle w:val="MTDisplayEquation"/>
        <w:ind w:firstLine="420"/>
      </w:pPr>
      <w:r>
        <w:tab/>
      </w:r>
      <w:r w:rsidR="002630C2" w:rsidRPr="002630C2">
        <w:rPr>
          <w:position w:val="-74"/>
        </w:rPr>
        <w:object w:dxaOrig="6300" w:dyaOrig="1960">
          <v:shape id="_x0000_i1038" type="#_x0000_t75" style="width:318pt;height:96pt" o:ole="">
            <v:imagedata r:id="rId32" o:title=""/>
          </v:shape>
          <o:OLEObject Type="Embed" ProgID="Equation.DSMT4" ShapeID="_x0000_i1038" DrawAspect="Content" ObjectID="_1639230813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9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E821D7" w:rsidRDefault="002630C2" w:rsidP="00ED7D46">
      <w:pPr>
        <w:ind w:firstLine="420"/>
      </w:pPr>
      <w:r>
        <w:t>Thus, we have:</w:t>
      </w:r>
    </w:p>
    <w:p w:rsidR="002630C2" w:rsidRPr="001550A8" w:rsidRDefault="002630C2" w:rsidP="002630C2">
      <w:pPr>
        <w:pStyle w:val="MTDisplayEquation"/>
        <w:ind w:firstLine="420"/>
      </w:pPr>
      <w:r>
        <w:tab/>
      </w:r>
      <w:r w:rsidRPr="002630C2">
        <w:rPr>
          <w:position w:val="-56"/>
        </w:rPr>
        <w:object w:dxaOrig="5460" w:dyaOrig="1240">
          <v:shape id="_x0000_i1039" type="#_x0000_t75" style="width:276pt;height:60pt" o:ole="">
            <v:imagedata r:id="rId34" o:title=""/>
          </v:shape>
          <o:OLEObject Type="Embed" ProgID="Equation.DSMT4" ShapeID="_x0000_i1039" DrawAspect="Content" ObjectID="_1639230814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D7488">
        <w:fldChar w:fldCharType="begin"/>
      </w:r>
      <w:r w:rsidR="00DD7488">
        <w:instrText xml:space="preserve"> SEQ MTSec \c \*</w:instrText>
      </w:r>
      <w:r w:rsidR="00DD7488">
        <w:instrText xml:space="preserve"> Arabic \* MERGEFORMAT </w:instrText>
      </w:r>
      <w:r w:rsidR="00DD7488">
        <w:fldChar w:fldCharType="separate"/>
      </w:r>
      <w:r w:rsidR="00CC01E0">
        <w:rPr>
          <w:noProof/>
        </w:rPr>
        <w:instrText>1</w:instrText>
      </w:r>
      <w:r w:rsidR="00DD7488">
        <w:rPr>
          <w:noProof/>
        </w:rPr>
        <w:fldChar w:fldCharType="end"/>
      </w:r>
      <w:r>
        <w:instrText>.</w:instrText>
      </w:r>
      <w:r w:rsidR="00DD7488">
        <w:fldChar w:fldCharType="begin"/>
      </w:r>
      <w:r w:rsidR="00DD7488">
        <w:instrText xml:space="preserve"> SEQ MTEqn \c \* Arabic \* MERGEFORMAT </w:instrText>
      </w:r>
      <w:r w:rsidR="00DD7488">
        <w:fldChar w:fldCharType="separate"/>
      </w:r>
      <w:r w:rsidR="00CC01E0">
        <w:rPr>
          <w:noProof/>
        </w:rPr>
        <w:instrText>10</w:instrText>
      </w:r>
      <w:r w:rsidR="00DD7488">
        <w:rPr>
          <w:noProof/>
        </w:rPr>
        <w:fldChar w:fldCharType="end"/>
      </w:r>
      <w:r>
        <w:instrText>)</w:instrText>
      </w:r>
      <w:r>
        <w:fldChar w:fldCharType="end"/>
      </w:r>
    </w:p>
    <w:p w:rsidR="002630C2" w:rsidRDefault="002630C2" w:rsidP="002630C2">
      <w:pPr>
        <w:ind w:firstLine="420"/>
      </w:pPr>
      <w:r>
        <w:t>Thus</w:t>
      </w:r>
      <w:r>
        <w:rPr>
          <w:rFonts w:hint="eastAsia"/>
        </w:rPr>
        <w:t>, we h</w:t>
      </w:r>
      <w:r>
        <w:t>ave:</w:t>
      </w:r>
    </w:p>
    <w:p w:rsidR="002630C2" w:rsidRDefault="002630C2" w:rsidP="002630C2">
      <w:pPr>
        <w:pStyle w:val="MTDisplayEquation"/>
        <w:ind w:firstLine="420"/>
      </w:pPr>
      <w:r>
        <w:tab/>
      </w:r>
      <w:r w:rsidR="00F71D21" w:rsidRPr="005F267D">
        <w:rPr>
          <w:position w:val="-50"/>
        </w:rPr>
        <w:object w:dxaOrig="4040" w:dyaOrig="1120">
          <v:shape id="_x0000_i1040" type="#_x0000_t75" style="width:204pt;height:54pt" o:ole="">
            <v:imagedata r:id="rId36" o:title=""/>
          </v:shape>
          <o:OLEObject Type="Embed" ProgID="Equation.DSMT4" ShapeID="_x0000_i1040" DrawAspect="Content" ObjectID="_1639230815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F71D21" w:rsidRPr="00F71D21" w:rsidRDefault="00F71D21" w:rsidP="00F71D21">
      <w:pPr>
        <w:ind w:firstLine="420"/>
      </w:pPr>
      <w:r>
        <w:t>Where, N is the</w:t>
      </w:r>
      <w:r w:rsidR="00E9438C">
        <w:t xml:space="preserve"> total</w:t>
      </w:r>
      <w:r w:rsidR="000E1E45">
        <w:t xml:space="preserve"> number of cable points (for 2D N=100, while 3D N=50).</w:t>
      </w:r>
    </w:p>
    <w:p w:rsidR="002630C2" w:rsidRDefault="002630C2" w:rsidP="002630C2">
      <w:pPr>
        <w:ind w:firstLine="420"/>
      </w:pPr>
      <w:r>
        <w:t>T</w:t>
      </w:r>
      <w:r>
        <w:rPr>
          <w:rFonts w:hint="eastAsia"/>
        </w:rPr>
        <w:t>hus,</w:t>
      </w:r>
      <w:r>
        <w:t xml:space="preserve"> we have:</w:t>
      </w:r>
    </w:p>
    <w:p w:rsidR="002630C2" w:rsidRPr="00B85184" w:rsidRDefault="002630C2" w:rsidP="002630C2">
      <w:pPr>
        <w:pStyle w:val="MTDisplayEquation"/>
        <w:ind w:firstLine="420"/>
      </w:pPr>
      <w:r>
        <w:tab/>
      </w:r>
      <w:r w:rsidRPr="005F267D">
        <w:rPr>
          <w:position w:val="-16"/>
        </w:rPr>
        <w:object w:dxaOrig="3159" w:dyaOrig="480">
          <v:shape id="_x0000_i1041" type="#_x0000_t75" style="width:156pt;height:24pt" o:ole="">
            <v:imagedata r:id="rId38" o:title=""/>
          </v:shape>
          <o:OLEObject Type="Embed" ProgID="Equation.DSMT4" ShapeID="_x0000_i1041" DrawAspect="Content" ObjectID="_1639230816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E821D7" w:rsidRPr="009153E3" w:rsidRDefault="002630C2" w:rsidP="00F64784">
      <w:pPr>
        <w:ind w:firstLine="420"/>
      </w:pPr>
      <w:r>
        <w:rPr>
          <w:rFonts w:hint="eastAsia"/>
        </w:rPr>
        <w:t>T</w:t>
      </w:r>
      <w:r>
        <w:t>he rest co</w:t>
      </w:r>
      <w:r w:rsidR="009153E3">
        <w:t>ntent</w:t>
      </w:r>
      <w:r>
        <w:t xml:space="preserve"> is similar with the Fourier-based method.</w:t>
      </w:r>
    </w:p>
    <w:p w:rsidR="00E821D7" w:rsidRDefault="00903D75" w:rsidP="00903D75">
      <w:pPr>
        <w:pStyle w:val="1"/>
      </w:pPr>
      <w:r>
        <w:rPr>
          <w:rFonts w:hint="eastAsia"/>
        </w:rPr>
        <w:lastRenderedPageBreak/>
        <w:t>2</w:t>
      </w:r>
      <w:r>
        <w:t>. NURBS Curve-Based Image Feature</w:t>
      </w:r>
    </w:p>
    <w:p w:rsidR="00481912" w:rsidRDefault="00FF19CD" w:rsidP="00FF19CD">
      <w:pPr>
        <w:ind w:firstLine="420"/>
      </w:pPr>
      <w:r w:rsidRPr="00FF19CD">
        <w:t>After introducing the Bezier curve-based image features, it</w:t>
      </w:r>
      <w:r w:rsidR="00581B3F">
        <w:t xml:space="preserve"> </w:t>
      </w:r>
      <w:r w:rsidRPr="00FF19CD">
        <w:t>should be noted that there are some complex curves that cannot</w:t>
      </w:r>
      <w:r>
        <w:t xml:space="preserve"> </w:t>
      </w:r>
      <w:r w:rsidRPr="00FF19CD">
        <w:t>be represented by the Bez</w:t>
      </w:r>
      <w:r>
        <w:t>ier curve. For one thing, using</w:t>
      </w:r>
      <w:r>
        <w:rPr>
          <w:rFonts w:hint="eastAsia"/>
        </w:rPr>
        <w:t xml:space="preserve"> </w:t>
      </w:r>
      <w:r w:rsidRPr="00FF19CD">
        <w:t>high-order Bezier curves will cause a huge computational burden.</w:t>
      </w:r>
      <w:r>
        <w:t xml:space="preserve"> </w:t>
      </w:r>
      <w:r w:rsidRPr="00FF19CD">
        <w:t>For another, Bezier curves lack the ability of local shape</w:t>
      </w:r>
      <w:r>
        <w:t xml:space="preserve"> </w:t>
      </w:r>
      <w:r w:rsidRPr="00FF19CD">
        <w:t>modification. In addition, Bezier curves are not robust to regular</w:t>
      </w:r>
      <w:r>
        <w:t xml:space="preserve"> </w:t>
      </w:r>
      <w:r w:rsidRPr="00FF19CD">
        <w:t xml:space="preserve">and symmetric curves. Thus, </w:t>
      </w:r>
      <w:r w:rsidR="00A802A2">
        <w:t xml:space="preserve">I </w:t>
      </w:r>
      <w:r w:rsidRPr="00FF19CD">
        <w:t xml:space="preserve">will </w:t>
      </w:r>
      <w:r w:rsidR="00274D2A">
        <w:t xml:space="preserve">introduce </w:t>
      </w:r>
      <w:r w:rsidRPr="00FF19CD">
        <w:t>the NURBS curves. The NURBS curve</w:t>
      </w:r>
      <w:r>
        <w:t xml:space="preserve"> </w:t>
      </w:r>
      <w:r w:rsidRPr="00FF19CD">
        <w:t xml:space="preserve">has a local shape modifying </w:t>
      </w:r>
      <w:r>
        <w:t>property, and the number of its</w:t>
      </w:r>
      <w:r>
        <w:rPr>
          <w:rFonts w:hint="eastAsia"/>
        </w:rPr>
        <w:t xml:space="preserve"> </w:t>
      </w:r>
      <w:r w:rsidRPr="00FF19CD">
        <w:t>control points is independent of the order of curves. Hence, it</w:t>
      </w:r>
      <w:r>
        <w:t xml:space="preserve"> </w:t>
      </w:r>
      <w:r w:rsidRPr="00FF19CD">
        <w:t>can describe complex curves more accurately and efficiently.</w:t>
      </w:r>
      <w:r>
        <w:rPr>
          <w:rFonts w:hint="eastAsia"/>
        </w:rPr>
        <w:t xml:space="preserve"> </w:t>
      </w:r>
      <w:r w:rsidRPr="00FF19CD">
        <w:t>Moreover, the NURBS curve is invariant under translation, rotation,</w:t>
      </w:r>
      <w:r>
        <w:t xml:space="preserve"> </w:t>
      </w:r>
      <w:r w:rsidRPr="00FF19CD">
        <w:t>scaling, and perspective projection. Thus, the curve</w:t>
      </w:r>
      <w:r w:rsidR="001A62CD">
        <w:t xml:space="preserve"> </w:t>
      </w:r>
      <w:r w:rsidRPr="00FF19CD">
        <w:t>parameters can be used to design image features.</w:t>
      </w:r>
      <w:r>
        <w:t xml:space="preserve"> </w:t>
      </w:r>
    </w:p>
    <w:p w:rsidR="00E821D7" w:rsidRDefault="00FF19CD" w:rsidP="00FF19CD">
      <w:pPr>
        <w:ind w:firstLine="420"/>
      </w:pPr>
      <w:r w:rsidRPr="00FF19CD">
        <w:t>The definition of the NURBS curve is</w:t>
      </w:r>
      <w:r w:rsidR="00481912">
        <w:t>:</w:t>
      </w:r>
    </w:p>
    <w:p w:rsidR="00481912" w:rsidRDefault="00481912" w:rsidP="00481912">
      <w:pPr>
        <w:pStyle w:val="MTDisplayEquation"/>
        <w:ind w:firstLine="420"/>
      </w:pPr>
      <w:r>
        <w:tab/>
      </w:r>
      <w:r w:rsidR="00996D9B" w:rsidRPr="00481912">
        <w:rPr>
          <w:position w:val="-60"/>
        </w:rPr>
        <w:object w:dxaOrig="4560" w:dyaOrig="1320">
          <v:shape id="_x0000_i1042" type="#_x0000_t75" style="width:228pt;height:66pt" o:ole="">
            <v:imagedata r:id="rId40" o:title=""/>
          </v:shape>
          <o:OLEObject Type="Embed" ProgID="Equation.DSMT4" ShapeID="_x0000_i1042" DrawAspect="Content" ObjectID="_1639230817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936385"/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3</w:instrText>
        </w:r>
      </w:fldSimple>
      <w:r>
        <w:instrText>)</w:instrText>
      </w:r>
      <w:bookmarkEnd w:id="3"/>
      <w:r>
        <w:fldChar w:fldCharType="end"/>
      </w:r>
    </w:p>
    <w:p w:rsidR="00563696" w:rsidRDefault="00065481" w:rsidP="00563696">
      <w:pPr>
        <w:ind w:firstLine="420"/>
      </w:pPr>
      <w:r>
        <w:t>Where, N is the total number of cable points (for 2D N=100, while 3D N=50).</w:t>
      </w:r>
      <w:r w:rsidR="00563696">
        <w:t xml:space="preserve"> </w:t>
      </w:r>
      <w:r w:rsidR="00E8755F">
        <w:t xml:space="preserve">It should be mentioned that there are </w:t>
      </w:r>
      <w:r w:rsidR="00E8755F">
        <w:rPr>
          <w:rFonts w:ascii="Times-Italic" w:hAnsi="Times-Italic" w:cs="Times-Italic"/>
          <w:i/>
          <w:iCs/>
        </w:rPr>
        <w:t xml:space="preserve">n </w:t>
      </w:r>
      <w:r w:rsidR="00E8755F">
        <w:rPr>
          <w:rFonts w:ascii="CMR10" w:eastAsia="CMR10" w:cs="CMR10"/>
        </w:rPr>
        <w:t xml:space="preserve">+ </w:t>
      </w:r>
      <w:r w:rsidR="00E8755F">
        <w:t xml:space="preserve">1 </w:t>
      </w:r>
      <w:r w:rsidR="00E8755F">
        <w:rPr>
          <w:rFonts w:ascii="Times-Italic" w:hAnsi="Times-Italic" w:cs="Times-Italic"/>
          <w:i/>
          <w:iCs/>
        </w:rPr>
        <w:t>k</w:t>
      </w:r>
      <w:r w:rsidR="00E8755F">
        <w:t xml:space="preserve">-order B-spline basis functions for a NURBS curve of </w:t>
      </w:r>
      <w:r w:rsidR="00E8755F">
        <w:rPr>
          <w:rFonts w:ascii="Times-Italic" w:hAnsi="Times-Italic" w:cs="Times-Italic"/>
          <w:i/>
          <w:iCs/>
        </w:rPr>
        <w:t xml:space="preserve">k </w:t>
      </w:r>
      <w:r w:rsidR="00E8755F">
        <w:t xml:space="preserve">degree with </w:t>
      </w:r>
      <w:r w:rsidR="00E8755F">
        <w:rPr>
          <w:rFonts w:ascii="Times-Italic" w:hAnsi="Times-Italic" w:cs="Times-Italic"/>
          <w:i/>
          <w:iCs/>
        </w:rPr>
        <w:t xml:space="preserve">n </w:t>
      </w:r>
      <w:r w:rsidR="00E8755F">
        <w:rPr>
          <w:rFonts w:ascii="CMR10" w:eastAsia="CMR10" w:cs="CMR10"/>
        </w:rPr>
        <w:t>+</w:t>
      </w:r>
      <w:r w:rsidR="00E8755F">
        <w:t xml:space="preserve">1 control points. </w:t>
      </w:r>
    </w:p>
    <w:p w:rsidR="00260DF3" w:rsidRDefault="00E8755F" w:rsidP="00563696">
      <w:pPr>
        <w:ind w:firstLine="420"/>
      </w:pPr>
      <w:r>
        <w:t xml:space="preserve">And </w:t>
      </w:r>
      <w:r w:rsidRPr="00D848FD">
        <w:rPr>
          <w:position w:val="-12"/>
        </w:rPr>
        <w:object w:dxaOrig="260" w:dyaOrig="360">
          <v:shape id="_x0000_i1043" type="#_x0000_t75" style="width:12pt;height:18pt" o:ole="">
            <v:imagedata r:id="rId42" o:title=""/>
          </v:shape>
          <o:OLEObject Type="Embed" ProgID="Equation.DSMT4" ShapeID="_x0000_i1043" DrawAspect="Content" ObjectID="_1639230818" r:id="rId43"/>
        </w:object>
      </w:r>
      <w:r>
        <w:t xml:space="preserve"> is the weight of the control coefficients </w:t>
      </w:r>
      <w:r w:rsidRPr="00D848FD">
        <w:rPr>
          <w:position w:val="-12"/>
        </w:rPr>
        <w:object w:dxaOrig="260" w:dyaOrig="360">
          <v:shape id="_x0000_i1044" type="#_x0000_t75" style="width:12pt;height:18pt" o:ole="">
            <v:imagedata r:id="rId44" o:title=""/>
          </v:shape>
          <o:OLEObject Type="Embed" ProgID="Equation.DSMT4" ShapeID="_x0000_i1044" DrawAspect="Content" ObjectID="_1639230819" r:id="rId45"/>
        </w:object>
      </w:r>
      <w:r>
        <w:t xml:space="preserve">. </w:t>
      </w:r>
    </w:p>
    <w:p w:rsidR="00481912" w:rsidRPr="00584D09" w:rsidRDefault="005C0C3B" w:rsidP="00D848FD">
      <w:pPr>
        <w:ind w:firstLine="420"/>
        <w:rPr>
          <w:rFonts w:ascii="CMR10" w:eastAsia="CMR10" w:hAnsi="Times-Roman" w:cs="CMR10"/>
          <w:color w:val="2E062E"/>
          <w:kern w:val="0"/>
          <w:sz w:val="20"/>
          <w:szCs w:val="20"/>
        </w:rPr>
      </w:pPr>
      <w:r w:rsidRPr="00481912">
        <w:rPr>
          <w:position w:val="-14"/>
        </w:rPr>
        <w:object w:dxaOrig="780" w:dyaOrig="400">
          <v:shape id="_x0000_i1045" type="#_x0000_t75" style="width:42pt;height:18pt" o:ole="">
            <v:imagedata r:id="rId46" o:title=""/>
          </v:shape>
          <o:OLEObject Type="Embed" ProgID="Equation.DSMT4" ShapeID="_x0000_i1045" DrawAspect="Content" ObjectID="_1639230820" r:id="rId47"/>
        </w:object>
      </w:r>
      <w:r w:rsidR="00481912">
        <w:t xml:space="preserve"> is the k order B-spline basis function as follows:</w:t>
      </w:r>
      <w:r w:rsidR="00C36379" w:rsidRPr="00C36379">
        <w:rPr>
          <w:rFonts w:ascii="Times-Roman" w:hAnsi="Times-Roman" w:cs="Times-Roman"/>
          <w:color w:val="2E062E"/>
          <w:kern w:val="0"/>
          <w:sz w:val="20"/>
          <w:szCs w:val="20"/>
        </w:rPr>
        <w:t xml:space="preserve"> </w:t>
      </w:r>
    </w:p>
    <w:p w:rsidR="00E821D7" w:rsidRDefault="00481912" w:rsidP="00481912">
      <w:pPr>
        <w:pStyle w:val="MTDisplayEquation"/>
        <w:ind w:firstLine="420"/>
      </w:pPr>
      <w:r>
        <w:tab/>
      </w:r>
      <w:r w:rsidR="00E954BA" w:rsidRPr="00481912">
        <w:rPr>
          <w:position w:val="-32"/>
        </w:rPr>
        <w:object w:dxaOrig="4320" w:dyaOrig="760">
          <v:shape id="_x0000_i1046" type="#_x0000_t75" style="width:3in;height:36pt" o:ole="">
            <v:imagedata r:id="rId48" o:title=""/>
          </v:shape>
          <o:OLEObject Type="Embed" ProgID="Equation.DSMT4" ShapeID="_x0000_i1046" DrawAspect="Content" ObjectID="_1639230821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E821D7" w:rsidRDefault="00481912" w:rsidP="00ED7D46">
      <w:pPr>
        <w:ind w:firstLine="420"/>
      </w:pPr>
      <w:r>
        <w:rPr>
          <w:rFonts w:hint="eastAsia"/>
        </w:rPr>
        <w:t>G</w:t>
      </w:r>
      <w:r>
        <w:t>ive the examples of the three order B-spline basis function:</w:t>
      </w:r>
    </w:p>
    <w:p w:rsidR="00481912" w:rsidRDefault="00481912" w:rsidP="00481912">
      <w:pPr>
        <w:pStyle w:val="MTDisplayEquation"/>
        <w:ind w:firstLine="420"/>
      </w:pPr>
      <w:r>
        <w:tab/>
      </w:r>
      <w:r w:rsidR="00CA6181" w:rsidRPr="00CA6181">
        <w:rPr>
          <w:position w:val="-112"/>
        </w:rPr>
        <w:object w:dxaOrig="4040" w:dyaOrig="2360">
          <v:shape id="_x0000_i1047" type="#_x0000_t75" style="width:204pt;height:120pt" o:ole="">
            <v:imagedata r:id="rId50" o:title=""/>
          </v:shape>
          <o:OLEObject Type="Embed" ProgID="Equation.DSMT4" ShapeID="_x0000_i1047" DrawAspect="Content" ObjectID="_1639230822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Default="00B03965" w:rsidP="00B03965">
      <w:pPr>
        <w:ind w:firstLine="420"/>
      </w:pPr>
    </w:p>
    <w:p w:rsidR="00B03965" w:rsidRPr="00B03965" w:rsidRDefault="00B03965" w:rsidP="00B03965">
      <w:pPr>
        <w:ind w:firstLine="420"/>
      </w:pPr>
    </w:p>
    <w:p w:rsidR="00F86926" w:rsidRDefault="00461DFA" w:rsidP="007B5E0A">
      <w:pPr>
        <w:ind w:firstLine="420"/>
      </w:pPr>
      <w:r>
        <w:rPr>
          <w:rFonts w:hint="eastAsia"/>
        </w:rPr>
        <w:lastRenderedPageBreak/>
        <w:t>W</w:t>
      </w:r>
      <w:r w:rsidR="008E44E4">
        <w:t xml:space="preserve">ithin the paper, we use </w:t>
      </w:r>
      <w:r w:rsidR="00DD212D">
        <w:t>k order B-spline basis function and we define the following equation:</w:t>
      </w:r>
    </w:p>
    <w:p w:rsidR="00F86926" w:rsidRPr="00F86926" w:rsidRDefault="00F86926" w:rsidP="00F86926">
      <w:pPr>
        <w:pStyle w:val="MTDisplayEquation"/>
        <w:ind w:firstLine="420"/>
      </w:pPr>
      <w:r>
        <w:tab/>
      </w:r>
      <w:r w:rsidR="00127797" w:rsidRPr="00F86926">
        <w:rPr>
          <w:position w:val="-14"/>
        </w:rPr>
        <w:object w:dxaOrig="2240" w:dyaOrig="440">
          <v:shape id="_x0000_i1048" type="#_x0000_t75" style="width:114pt;height:24pt" o:ole="">
            <v:imagedata r:id="rId52" o:title=""/>
          </v:shape>
          <o:OLEObject Type="Embed" ProgID="Equation.DSMT4" ShapeID="_x0000_i1048" DrawAspect="Content" ObjectID="_1639230823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4984"/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6</w:instrText>
        </w:r>
      </w:fldSimple>
      <w:r>
        <w:instrText>)</w:instrText>
      </w:r>
      <w:bookmarkEnd w:id="4"/>
      <w:r>
        <w:fldChar w:fldCharType="end"/>
      </w:r>
    </w:p>
    <w:p w:rsidR="00F86926" w:rsidRPr="00F86926" w:rsidRDefault="00127797" w:rsidP="00F86926">
      <w:pPr>
        <w:ind w:firstLine="420"/>
      </w:pPr>
      <w:r>
        <w:t>W</w:t>
      </w:r>
      <w:r>
        <w:rPr>
          <w:rFonts w:hint="eastAsia"/>
        </w:rPr>
        <w:t>here,</w:t>
      </w:r>
      <w:r w:rsidR="00605777" w:rsidRPr="00127797">
        <w:rPr>
          <w:position w:val="-12"/>
        </w:rPr>
        <w:object w:dxaOrig="1040" w:dyaOrig="360">
          <v:shape id="_x0000_i1049" type="#_x0000_t75" style="width:54pt;height:18pt" o:ole="">
            <v:imagedata r:id="rId54" o:title=""/>
          </v:shape>
          <o:OLEObject Type="Embed" ProgID="Equation.DSMT4" ShapeID="_x0000_i1049" DrawAspect="Content" ObjectID="_1639230824" r:id="rId55"/>
        </w:object>
      </w:r>
      <w:r>
        <w:t xml:space="preserve"> </w:t>
      </w:r>
    </w:p>
    <w:p w:rsidR="00127797" w:rsidRPr="00127797" w:rsidRDefault="00127797" w:rsidP="00791AE2">
      <w:pPr>
        <w:pStyle w:val="MTDisplayEquation"/>
        <w:ind w:firstLine="420"/>
      </w:pPr>
      <w:r>
        <w:t>T</w:t>
      </w:r>
      <w:r>
        <w:rPr>
          <w:rFonts w:hint="eastAsia"/>
        </w:rPr>
        <w:t>hus,</w:t>
      </w:r>
      <w:r>
        <w:t xml:space="preserve"> </w:t>
      </w:r>
      <w:r w:rsidR="00E645B3">
        <w:t xml:space="preserve">combined with </w:t>
      </w:r>
      <w:r w:rsidR="00E645B3">
        <w:fldChar w:fldCharType="begin"/>
      </w:r>
      <w:r w:rsidR="00E645B3">
        <w:instrText xml:space="preserve"> GOTOBUTTON ZEqnNum936385  \* MERGEFORMAT </w:instrText>
      </w:r>
      <w:fldSimple w:instr=" REF ZEqnNum936385 \* Charformat \! \* MERGEFORMAT ">
        <w:r w:rsidR="00CC01E0">
          <w:instrText>(1.13)</w:instrText>
        </w:r>
      </w:fldSimple>
      <w:r w:rsidR="00E645B3">
        <w:fldChar w:fldCharType="end"/>
      </w:r>
      <w:r w:rsidR="00E645B3">
        <w:t xml:space="preserve"> and </w:t>
      </w:r>
      <w:r w:rsidR="00E645B3">
        <w:fldChar w:fldCharType="begin"/>
      </w:r>
      <w:r w:rsidR="00E645B3">
        <w:instrText xml:space="preserve"> GOTOBUTTON ZEqnNum694984  \* MERGEFORMAT </w:instrText>
      </w:r>
      <w:fldSimple w:instr=" REF ZEqnNum694984 \* Charformat \! \* MERGEFORMAT ">
        <w:r w:rsidR="00CC01E0">
          <w:instrText>(1.16)</w:instrText>
        </w:r>
      </w:fldSimple>
      <w:r w:rsidR="00E645B3">
        <w:fldChar w:fldCharType="end"/>
      </w:r>
      <w:r w:rsidR="00E645B3">
        <w:t>, we have:</w:t>
      </w:r>
    </w:p>
    <w:p w:rsidR="00331446" w:rsidRDefault="009A206D" w:rsidP="00F86926">
      <w:pPr>
        <w:pStyle w:val="MTDisplayEquation"/>
        <w:ind w:firstLine="420"/>
      </w:pPr>
      <w:r>
        <w:tab/>
      </w:r>
      <w:r w:rsidR="000D4CAB" w:rsidRPr="00792A66">
        <w:rPr>
          <w:position w:val="-216"/>
        </w:rPr>
        <w:object w:dxaOrig="5260" w:dyaOrig="4440">
          <v:shape id="_x0000_i1050" type="#_x0000_t75" style="width:264pt;height:222pt" o:ole="">
            <v:imagedata r:id="rId56" o:title=""/>
          </v:shape>
          <o:OLEObject Type="Embed" ProgID="Equation.DSMT4" ShapeID="_x0000_i1050" DrawAspect="Content" ObjectID="_1639230825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E645B3" w:rsidRPr="00E645B3" w:rsidRDefault="00E645B3" w:rsidP="00E645B3">
      <w:pPr>
        <w:ind w:firstLine="420"/>
      </w:pPr>
      <w:r>
        <w:t>F</w:t>
      </w:r>
      <w:r>
        <w:rPr>
          <w:rFonts w:hint="eastAsia"/>
        </w:rPr>
        <w:t xml:space="preserve">or </w:t>
      </w:r>
      <w:r>
        <w:t xml:space="preserve">saving the display space, </w:t>
      </w:r>
      <w:r w:rsidRPr="00E645B3">
        <w:rPr>
          <w:position w:val="-14"/>
        </w:rPr>
        <w:object w:dxaOrig="4300" w:dyaOrig="420">
          <v:shape id="_x0000_i1051" type="#_x0000_t75" style="width:3in;height:24pt" o:ole="">
            <v:imagedata r:id="rId58" o:title=""/>
          </v:shape>
          <o:OLEObject Type="Embed" ProgID="Equation.DSMT4" ShapeID="_x0000_i1051" DrawAspect="Content" ObjectID="_1639230826" r:id="rId59"/>
        </w:object>
      </w:r>
      <w:r>
        <w:t>,it’s a diag</w:t>
      </w:r>
      <w:r>
        <w:rPr>
          <w:rFonts w:hint="eastAsia"/>
        </w:rPr>
        <w:t>o</w:t>
      </w:r>
      <w:r>
        <w:t xml:space="preserve">nal matrix, and its diagonal element is </w:t>
      </w:r>
      <w:r w:rsidRPr="00E645B3">
        <w:rPr>
          <w:position w:val="-12"/>
        </w:rPr>
        <w:object w:dxaOrig="2520" w:dyaOrig="360">
          <v:shape id="_x0000_i1052" type="#_x0000_t75" style="width:126pt;height:18pt" o:ole="">
            <v:imagedata r:id="rId60" o:title=""/>
          </v:shape>
          <o:OLEObject Type="Embed" ProgID="Equation.DSMT4" ShapeID="_x0000_i1052" DrawAspect="Content" ObjectID="_1639230827" r:id="rId61"/>
        </w:object>
      </w:r>
      <w:r w:rsidR="004103DB">
        <w:t>.</w:t>
      </w:r>
    </w:p>
    <w:p w:rsidR="00127797" w:rsidRDefault="00127797" w:rsidP="00127797">
      <w:pPr>
        <w:ind w:firstLine="420"/>
      </w:pPr>
      <w:r>
        <w:t>D</w:t>
      </w:r>
      <w:r>
        <w:rPr>
          <w:rFonts w:hint="eastAsia"/>
        </w:rPr>
        <w:t>efine:</w:t>
      </w:r>
    </w:p>
    <w:p w:rsidR="00127797" w:rsidRDefault="00127797" w:rsidP="00127797">
      <w:pPr>
        <w:pStyle w:val="MTDisplayEquation"/>
        <w:ind w:firstLine="420"/>
      </w:pPr>
      <w:r>
        <w:tab/>
      </w:r>
      <w:r w:rsidR="00AC0CBC" w:rsidRPr="00AC0CBC">
        <w:rPr>
          <w:position w:val="-68"/>
        </w:rPr>
        <w:object w:dxaOrig="5539" w:dyaOrig="1520">
          <v:shape id="_x0000_i1053" type="#_x0000_t75" style="width:276pt;height:78pt" o:ole="">
            <v:imagedata r:id="rId62" o:title=""/>
          </v:shape>
          <o:OLEObject Type="Embed" ProgID="Equation.DSMT4" ShapeID="_x0000_i1053" DrawAspect="Content" ObjectID="_1639230828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127797" w:rsidRPr="00127797" w:rsidRDefault="00127797" w:rsidP="00127797">
      <w:pPr>
        <w:ind w:firstLine="420"/>
      </w:pPr>
      <w:r>
        <w:t>T</w:t>
      </w:r>
      <w:r>
        <w:rPr>
          <w:rFonts w:hint="eastAsia"/>
        </w:rPr>
        <w:t>hus,</w:t>
      </w:r>
      <w:r>
        <w:t xml:space="preserve"> we have:</w:t>
      </w:r>
    </w:p>
    <w:p w:rsidR="00127797" w:rsidRPr="00127797" w:rsidRDefault="00127797" w:rsidP="00127797">
      <w:pPr>
        <w:pStyle w:val="MTDisplayEquation"/>
        <w:ind w:firstLine="420"/>
      </w:pPr>
      <w:r>
        <w:tab/>
      </w:r>
      <w:r w:rsidR="00F015F8" w:rsidRPr="00F015F8">
        <w:rPr>
          <w:position w:val="-32"/>
        </w:rPr>
        <w:object w:dxaOrig="7360" w:dyaOrig="760">
          <v:shape id="_x0000_i1054" type="#_x0000_t75" style="width:366pt;height:36pt" o:ole="">
            <v:imagedata r:id="rId64" o:title=""/>
          </v:shape>
          <o:OLEObject Type="Embed" ProgID="Equation.DSMT4" ShapeID="_x0000_i1054" DrawAspect="Content" ObjectID="_1639230829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A206D" w:rsidRDefault="00F86926">
      <w:pPr>
        <w:ind w:firstLine="420"/>
      </w:pPr>
      <w:r>
        <w:t>Where:</w:t>
      </w:r>
    </w:p>
    <w:p w:rsidR="00F86926" w:rsidRDefault="00F86926" w:rsidP="00F86926">
      <w:pPr>
        <w:pStyle w:val="MTDisplayEquation"/>
        <w:ind w:firstLine="420"/>
      </w:pPr>
      <w:r>
        <w:tab/>
      </w:r>
      <w:r w:rsidR="008B1563" w:rsidRPr="00127797">
        <w:rPr>
          <w:position w:val="-38"/>
        </w:rPr>
        <w:object w:dxaOrig="5460" w:dyaOrig="880">
          <v:shape id="_x0000_i1055" type="#_x0000_t75" style="width:276pt;height:42pt" o:ole="">
            <v:imagedata r:id="rId66" o:title=""/>
          </v:shape>
          <o:OLEObject Type="Embed" ProgID="Equation.DSMT4" ShapeID="_x0000_i1055" DrawAspect="Content" ObjectID="_1639230830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F86926" w:rsidRDefault="005F267D">
      <w:pPr>
        <w:ind w:firstLine="420"/>
      </w:pPr>
      <w:r>
        <w:t>Thus</w:t>
      </w:r>
      <w:r>
        <w:rPr>
          <w:rFonts w:hint="eastAsia"/>
        </w:rPr>
        <w:t>, we h</w:t>
      </w:r>
      <w:r>
        <w:t>ave:</w:t>
      </w:r>
    </w:p>
    <w:p w:rsidR="005F267D" w:rsidRDefault="005F267D" w:rsidP="005F267D">
      <w:pPr>
        <w:pStyle w:val="MTDisplayEquation"/>
        <w:ind w:firstLine="420"/>
      </w:pPr>
      <w:r>
        <w:tab/>
      </w:r>
      <w:r w:rsidR="00F64784" w:rsidRPr="005F267D">
        <w:rPr>
          <w:position w:val="-50"/>
        </w:rPr>
        <w:object w:dxaOrig="4040" w:dyaOrig="1120">
          <v:shape id="_x0000_i1056" type="#_x0000_t75" style="width:204pt;height:54pt" o:ole="">
            <v:imagedata r:id="rId68" o:title=""/>
          </v:shape>
          <o:OLEObject Type="Embed" ProgID="Equation.DSMT4" ShapeID="_x0000_i1056" DrawAspect="Content" ObjectID="_1639230831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5F267D" w:rsidRDefault="005F267D">
      <w:pPr>
        <w:ind w:firstLine="420"/>
      </w:pPr>
      <w:r>
        <w:t>T</w:t>
      </w:r>
      <w:r>
        <w:rPr>
          <w:rFonts w:hint="eastAsia"/>
        </w:rPr>
        <w:t>hus,</w:t>
      </w:r>
      <w:r>
        <w:t xml:space="preserve"> we have:</w:t>
      </w:r>
    </w:p>
    <w:p w:rsidR="001947A4" w:rsidRDefault="005F267D" w:rsidP="00E13059">
      <w:pPr>
        <w:pStyle w:val="MTDisplayEquation"/>
        <w:ind w:firstLine="420"/>
      </w:pPr>
      <w:r>
        <w:tab/>
      </w:r>
      <w:r w:rsidRPr="005F267D">
        <w:rPr>
          <w:position w:val="-16"/>
        </w:rPr>
        <w:object w:dxaOrig="3159" w:dyaOrig="480">
          <v:shape id="_x0000_i1057" type="#_x0000_t75" style="width:156pt;height:24pt" o:ole="">
            <v:imagedata r:id="rId38" o:title=""/>
          </v:shape>
          <o:OLEObject Type="Embed" ProgID="Equation.DSMT4" ShapeID="_x0000_i1057" DrawAspect="Content" ObjectID="_1639230832" r:id="rId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C01E0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C01E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D263EB" w:rsidRDefault="005477CF" w:rsidP="00216B87">
      <w:pPr>
        <w:ind w:firstLine="420"/>
      </w:pPr>
      <w:r>
        <w:t>Where, N is the total number of cable points (for 2D N=100, while 3D N=50).</w:t>
      </w:r>
    </w:p>
    <w:p w:rsidR="00D263EB" w:rsidRDefault="00D263EB" w:rsidP="00216B87">
      <w:pPr>
        <w:ind w:firstLine="420"/>
      </w:pPr>
    </w:p>
    <w:p w:rsidR="00A23AFD" w:rsidRDefault="00A23AFD" w:rsidP="00A23AFD">
      <w:pPr>
        <w:pStyle w:val="1"/>
      </w:pPr>
      <w:r>
        <w:rPr>
          <w:rFonts w:hint="eastAsia"/>
        </w:rPr>
        <w:lastRenderedPageBreak/>
        <w:t>3. Exponent Fourier series</w:t>
      </w:r>
    </w:p>
    <w:p w:rsidR="00A23AFD" w:rsidRDefault="00A23AFD" w:rsidP="00A23AFD">
      <w:pPr>
        <w:pStyle w:val="MTDisplayEquation"/>
        <w:ind w:firstLine="420"/>
      </w:pPr>
      <w:r>
        <w:t>Define:</w:t>
      </w:r>
    </w:p>
    <w:p w:rsidR="00A23AFD" w:rsidRPr="00F86926" w:rsidRDefault="00A23AFD" w:rsidP="00A23AFD">
      <w:pPr>
        <w:pStyle w:val="MTDisplayEquation"/>
        <w:ind w:firstLine="420"/>
      </w:pPr>
      <w:r>
        <w:tab/>
      </w:r>
      <w:r w:rsidRPr="00F86926">
        <w:rPr>
          <w:position w:val="-14"/>
        </w:rPr>
        <w:object w:dxaOrig="2340" w:dyaOrig="440">
          <v:shape id="_x0000_i1062" type="#_x0000_t75" style="width:114pt;height:24pt" o:ole="">
            <v:imagedata r:id="rId20" o:title=""/>
          </v:shape>
          <o:OLEObject Type="Embed" ProgID="Equation.DSMT4" ShapeID="_x0000_i1062" DrawAspect="Content" ObjectID="_1639230833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 w:rsidR="00CC01E0"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C01E0">
        <w:rPr>
          <w:noProof/>
        </w:rPr>
        <w:instrText>2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A23AFD" w:rsidRDefault="00CC01E0" w:rsidP="00A23AFD">
      <w:pPr>
        <w:ind w:firstLine="420"/>
      </w:pPr>
      <w:r>
        <w:t>T</w:t>
      </w:r>
      <w:r>
        <w:rPr>
          <w:rFonts w:hint="eastAsia"/>
        </w:rPr>
        <w:t>hus</w:t>
      </w:r>
      <w:r>
        <w:t>, we have:</w:t>
      </w:r>
    </w:p>
    <w:p w:rsidR="00CC01E0" w:rsidRDefault="00CC01E0" w:rsidP="00CC01E0">
      <w:pPr>
        <w:pStyle w:val="MTDisplayEquation"/>
        <w:ind w:firstLine="420"/>
      </w:pPr>
      <w:r>
        <w:tab/>
      </w:r>
      <w:r w:rsidRPr="00CC01E0">
        <w:rPr>
          <w:position w:val="-64"/>
        </w:rPr>
        <w:object w:dxaOrig="5740" w:dyaOrig="1400">
          <v:shape id="_x0000_i1063" type="#_x0000_t75" style="width:286.9pt;height:69.8pt" o:ole="">
            <v:imagedata r:id="rId72" o:title=""/>
          </v:shape>
          <o:OLEObject Type="Embed" ProgID="Equation.DSMT4" ShapeID="_x0000_i1063" DrawAspect="Content" ObjectID="_1639230834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A23AFD" w:rsidRPr="00CC01E0" w:rsidRDefault="00A23AFD" w:rsidP="00A23AFD">
      <w:pPr>
        <w:ind w:firstLine="420"/>
        <w:rPr>
          <w:rFonts w:hint="eastAsia"/>
        </w:rPr>
      </w:pPr>
      <w:bookmarkStart w:id="5" w:name="_GoBack"/>
      <w:bookmarkEnd w:id="5"/>
    </w:p>
    <w:p w:rsidR="00A23AFD" w:rsidRDefault="00A23AFD" w:rsidP="00A23AFD">
      <w:pPr>
        <w:ind w:firstLine="420"/>
      </w:pPr>
    </w:p>
    <w:p w:rsidR="00A23AFD" w:rsidRDefault="00A23AFD" w:rsidP="00A23AFD">
      <w:pPr>
        <w:ind w:firstLine="420"/>
      </w:pPr>
    </w:p>
    <w:p w:rsidR="00A23AFD" w:rsidRDefault="00A23AFD" w:rsidP="00A23AFD">
      <w:pPr>
        <w:ind w:firstLine="420"/>
      </w:pPr>
    </w:p>
    <w:p w:rsidR="00A23AFD" w:rsidRDefault="00A23AFD" w:rsidP="00A23AFD">
      <w:pPr>
        <w:ind w:firstLine="420"/>
      </w:pPr>
    </w:p>
    <w:p w:rsidR="00A23AFD" w:rsidRDefault="00A23AFD" w:rsidP="00A23AFD">
      <w:pPr>
        <w:ind w:firstLine="420"/>
      </w:pPr>
    </w:p>
    <w:p w:rsidR="00A23AFD" w:rsidRDefault="00A23AFD" w:rsidP="00A23AFD">
      <w:pPr>
        <w:ind w:firstLine="420"/>
      </w:pPr>
    </w:p>
    <w:p w:rsidR="00A23AFD" w:rsidRPr="00A23AFD" w:rsidRDefault="00A23AFD" w:rsidP="00A23AFD">
      <w:pPr>
        <w:ind w:firstLine="420"/>
        <w:rPr>
          <w:rFonts w:hint="eastAsia"/>
        </w:rPr>
      </w:pPr>
    </w:p>
    <w:p w:rsidR="00D263EB" w:rsidRDefault="00D263EB" w:rsidP="00D263EB">
      <w:pPr>
        <w:pStyle w:val="1"/>
      </w:pPr>
      <w:r>
        <w:t>3. Validation</w:t>
      </w:r>
    </w:p>
    <w:p w:rsidR="00D263EB" w:rsidRDefault="009C43A5" w:rsidP="00D263EB">
      <w:pPr>
        <w:ind w:firstLine="420"/>
      </w:pPr>
      <w:r>
        <w:t>In</w:t>
      </w:r>
      <w:r w:rsidR="00D263EB">
        <w:t xml:space="preserve"> this section, I use 2D simulator </w:t>
      </w:r>
      <w:r w:rsidR="00AE3037">
        <w:t>simulation. The cable length equals 2.</w:t>
      </w:r>
    </w:p>
    <w:p w:rsidR="00A77C5E" w:rsidRDefault="009C43A5" w:rsidP="00A77C5E">
      <w:pPr>
        <w:ind w:firstLine="420"/>
      </w:pPr>
      <w:r>
        <w:t>To compare the performance of the proposed techniques, I add Fourier-based method.</w:t>
      </w:r>
    </w:p>
    <w:p w:rsidR="00ED0037" w:rsidRDefault="009C43A5" w:rsidP="00ED0037">
      <w:pPr>
        <w:ind w:firstLine="420"/>
        <w:jc w:val="center"/>
      </w:pPr>
      <w:r w:rsidRPr="009C43A5">
        <w:rPr>
          <w:rFonts w:hint="eastAsia"/>
          <w:noProof/>
        </w:rPr>
        <w:drawing>
          <wp:inline distT="0" distB="0" distL="0" distR="0">
            <wp:extent cx="3027486" cy="2268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486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58A3" w:rsidRPr="0034108B">
        <w:rPr>
          <w:rFonts w:hint="eastAsia"/>
          <w:noProof/>
        </w:rPr>
        <w:drawing>
          <wp:inline distT="0" distB="0" distL="0" distR="0" wp14:anchorId="7BDF92DA" wp14:editId="4B11BBEB">
            <wp:extent cx="3027486" cy="2268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486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5864" w:rsidRDefault="00D15864" w:rsidP="00ED0037">
      <w:pPr>
        <w:ind w:firstLine="420"/>
      </w:pPr>
      <w:r>
        <w:rPr>
          <w:rFonts w:hint="eastAsia"/>
        </w:rPr>
        <w:t>T</w:t>
      </w:r>
      <w:r>
        <w:t>he error is between real shape and estimation shape(Fourier, Bezier and NURBS)</w:t>
      </w:r>
      <w:r w:rsidR="0089213D">
        <w:t>.</w:t>
      </w:r>
    </w:p>
    <w:p w:rsidR="00ED0037" w:rsidRDefault="00ED0037" w:rsidP="00ED0037">
      <w:pPr>
        <w:ind w:firstLine="420"/>
      </w:pPr>
      <w:r>
        <w:rPr>
          <w:rFonts w:hint="eastAsia"/>
        </w:rPr>
        <w:t>T</w:t>
      </w:r>
      <w:r>
        <w:t xml:space="preserve">he order of Fourier method is 4, thus </w:t>
      </w:r>
      <w:r w:rsidRPr="00ED0037">
        <w:rPr>
          <w:position w:val="-10"/>
        </w:rPr>
        <w:object w:dxaOrig="1960" w:dyaOrig="360">
          <v:shape id="_x0000_i1058" type="#_x0000_t75" style="width:96pt;height:18pt" o:ole="">
            <v:imagedata r:id="rId76" o:title=""/>
          </v:shape>
          <o:OLEObject Type="Embed" ProgID="Equation.DSMT4" ShapeID="_x0000_i1058" DrawAspect="Content" ObjectID="_1639230835" r:id="rId77"/>
        </w:object>
      </w:r>
      <w:r>
        <w:t>.</w:t>
      </w:r>
    </w:p>
    <w:p w:rsidR="00ED0037" w:rsidRPr="00D263EB" w:rsidRDefault="00ED0037" w:rsidP="00ED0037">
      <w:pPr>
        <w:ind w:firstLine="420"/>
      </w:pPr>
      <w:r>
        <w:rPr>
          <w:rFonts w:hint="eastAsia"/>
        </w:rPr>
        <w:t>T</w:t>
      </w:r>
      <w:r>
        <w:t xml:space="preserve">he order of </w:t>
      </w:r>
      <w:r w:rsidR="00B36AE7">
        <w:t>Bezier</w:t>
      </w:r>
      <w:r>
        <w:t xml:space="preserve"> method is </w:t>
      </w:r>
      <w:r w:rsidR="00243047">
        <w:t>8</w:t>
      </w:r>
      <w:r>
        <w:t xml:space="preserve">, thus </w:t>
      </w:r>
      <w:r w:rsidRPr="00ED0037">
        <w:rPr>
          <w:position w:val="-10"/>
        </w:rPr>
        <w:object w:dxaOrig="1960" w:dyaOrig="360">
          <v:shape id="_x0000_i1059" type="#_x0000_t75" style="width:96pt;height:18pt" o:ole="">
            <v:imagedata r:id="rId76" o:title=""/>
          </v:shape>
          <o:OLEObject Type="Embed" ProgID="Equation.DSMT4" ShapeID="_x0000_i1059" DrawAspect="Content" ObjectID="_1639230836" r:id="rId78"/>
        </w:object>
      </w:r>
      <w:r>
        <w:t xml:space="preserve"> </w:t>
      </w:r>
    </w:p>
    <w:p w:rsidR="00ED0037" w:rsidRPr="00D263EB" w:rsidRDefault="00ED0037" w:rsidP="00ED0037">
      <w:pPr>
        <w:ind w:firstLine="420"/>
      </w:pPr>
      <w:r>
        <w:rPr>
          <w:rFonts w:hint="eastAsia"/>
        </w:rPr>
        <w:t>T</w:t>
      </w:r>
      <w:r>
        <w:t xml:space="preserve">he order of </w:t>
      </w:r>
      <w:r w:rsidR="00243047">
        <w:t>NURBS</w:t>
      </w:r>
      <w:r>
        <w:t xml:space="preserve"> method is </w:t>
      </w:r>
      <w:r w:rsidR="00243047">
        <w:t>8</w:t>
      </w:r>
      <w:r>
        <w:t xml:space="preserve">, thus </w:t>
      </w:r>
      <w:r w:rsidRPr="00ED0037">
        <w:rPr>
          <w:position w:val="-10"/>
        </w:rPr>
        <w:object w:dxaOrig="1960" w:dyaOrig="360">
          <v:shape id="_x0000_i1060" type="#_x0000_t75" style="width:96pt;height:18pt" o:ole="">
            <v:imagedata r:id="rId76" o:title=""/>
          </v:shape>
          <o:OLEObject Type="Embed" ProgID="Equation.DSMT4" ShapeID="_x0000_i1060" DrawAspect="Content" ObjectID="_1639230837" r:id="rId79"/>
        </w:object>
      </w:r>
      <w:r>
        <w:t xml:space="preserve"> </w:t>
      </w:r>
    </w:p>
    <w:p w:rsidR="0034108B" w:rsidRDefault="00A97157" w:rsidP="00E45542">
      <w:pPr>
        <w:ind w:firstLine="420"/>
      </w:pPr>
      <w:r>
        <w:rPr>
          <w:rFonts w:hint="eastAsia"/>
        </w:rPr>
        <w:t>T</w:t>
      </w:r>
      <w:r>
        <w:t>he re</w:t>
      </w:r>
      <w:r w:rsidR="006317DF">
        <w:t>ason why sets the above conditions</w:t>
      </w:r>
      <w:r>
        <w:t xml:space="preserve"> is to compare the effectiveness of the presented algorithms fairly when the</w:t>
      </w:r>
      <w:r w:rsidR="00363657">
        <w:t xml:space="preserve"> parameters dimensions are same.</w:t>
      </w:r>
    </w:p>
    <w:p w:rsidR="00E45542" w:rsidRDefault="00E45542" w:rsidP="00E45542">
      <w:pPr>
        <w:ind w:firstLine="420"/>
      </w:pPr>
      <w:r w:rsidRPr="00AB7236">
        <w:rPr>
          <w:b/>
        </w:rPr>
        <w:t>Supplement</w:t>
      </w:r>
      <w:r w:rsidRPr="00E45542">
        <w:t>: Because for NURBS method, I ju</w:t>
      </w:r>
      <w:r w:rsidR="002F0622">
        <w:t xml:space="preserve">st select weight coefficients </w:t>
      </w:r>
      <w:r w:rsidR="002F0622" w:rsidRPr="002F0622">
        <w:rPr>
          <w:position w:val="-12"/>
        </w:rPr>
        <w:object w:dxaOrig="260" w:dyaOrig="360">
          <v:shape id="_x0000_i1061" type="#_x0000_t75" style="width:12pt;height:18pt" o:ole="">
            <v:imagedata r:id="rId80" o:title=""/>
          </v:shape>
          <o:OLEObject Type="Embed" ProgID="Equation.DSMT4" ShapeID="_x0000_i1061" DrawAspect="Content" ObjectID="_1639230838" r:id="rId81"/>
        </w:object>
      </w:r>
      <w:r w:rsidRPr="00E45542">
        <w:t xml:space="preserve"> randomly, thus, NURBS fitting result is good sometimes good or sometimes bad. However, in most cases, NURBS fitting result is the best </w:t>
      </w:r>
      <w:r w:rsidR="00A0362D" w:rsidRPr="00E45542">
        <w:t>among</w:t>
      </w:r>
      <w:r w:rsidRPr="00E45542">
        <w:t xml:space="preserve"> three method</w:t>
      </w:r>
      <w:r w:rsidR="003A0906">
        <w:t>s</w:t>
      </w:r>
      <w:r w:rsidRPr="00E45542">
        <w:t>, as you see in this figure.</w:t>
      </w:r>
    </w:p>
    <w:p w:rsidR="00162730" w:rsidRPr="00E45542" w:rsidRDefault="00162730" w:rsidP="00162730">
      <w:pPr>
        <w:ind w:firstLine="420"/>
        <w:jc w:val="center"/>
      </w:pPr>
      <w:r w:rsidRPr="00162730">
        <w:rPr>
          <w:noProof/>
        </w:rPr>
        <w:lastRenderedPageBreak/>
        <w:drawing>
          <wp:inline distT="0" distB="0" distL="0" distR="0">
            <wp:extent cx="3680800" cy="3259015"/>
            <wp:effectExtent l="0" t="0" r="0" b="0"/>
            <wp:docPr id="1" name="图片 1" descr="C:\Users\q5461\AppData\Local\Temp\WeChat Files\b23db4060a03319167bc1a0780e234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q5461\AppData\Local\Temp\WeChat Files\b23db4060a03319167bc1a0780e234e.pn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076" cy="3264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62730" w:rsidRPr="00E45542" w:rsidSect="009A206D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7488" w:rsidRDefault="00DD7488" w:rsidP="009A206D">
      <w:pPr>
        <w:ind w:firstLine="420"/>
      </w:pPr>
      <w:r>
        <w:separator/>
      </w:r>
    </w:p>
  </w:endnote>
  <w:endnote w:type="continuationSeparator" w:id="0">
    <w:p w:rsidR="00DD7488" w:rsidRDefault="00DD7488" w:rsidP="009A206D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MR10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7488" w:rsidRDefault="00DD7488" w:rsidP="009A206D">
      <w:pPr>
        <w:ind w:firstLine="420"/>
      </w:pPr>
      <w:r>
        <w:separator/>
      </w:r>
    </w:p>
  </w:footnote>
  <w:footnote w:type="continuationSeparator" w:id="0">
    <w:p w:rsidR="00DD7488" w:rsidRDefault="00DD7488" w:rsidP="009A206D">
      <w:pPr>
        <w:ind w:firstLine="42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BC5"/>
    <w:rsid w:val="00015D65"/>
    <w:rsid w:val="00042A4B"/>
    <w:rsid w:val="00065481"/>
    <w:rsid w:val="00096E3B"/>
    <w:rsid w:val="000D4CAB"/>
    <w:rsid w:val="000E1E45"/>
    <w:rsid w:val="001060E9"/>
    <w:rsid w:val="001266CC"/>
    <w:rsid w:val="00127797"/>
    <w:rsid w:val="001416D1"/>
    <w:rsid w:val="001550A8"/>
    <w:rsid w:val="00162730"/>
    <w:rsid w:val="001947A4"/>
    <w:rsid w:val="00197C47"/>
    <w:rsid w:val="001A62CD"/>
    <w:rsid w:val="00216B87"/>
    <w:rsid w:val="00243047"/>
    <w:rsid w:val="00260DF3"/>
    <w:rsid w:val="002630C2"/>
    <w:rsid w:val="00274D2A"/>
    <w:rsid w:val="00282187"/>
    <w:rsid w:val="00290029"/>
    <w:rsid w:val="002D3341"/>
    <w:rsid w:val="002E0F74"/>
    <w:rsid w:val="002E5579"/>
    <w:rsid w:val="002F0622"/>
    <w:rsid w:val="002F57D4"/>
    <w:rsid w:val="00321EC1"/>
    <w:rsid w:val="0032241B"/>
    <w:rsid w:val="00331446"/>
    <w:rsid w:val="0034108B"/>
    <w:rsid w:val="00363657"/>
    <w:rsid w:val="003A0906"/>
    <w:rsid w:val="003A106C"/>
    <w:rsid w:val="003E7E38"/>
    <w:rsid w:val="004103DB"/>
    <w:rsid w:val="00461DFA"/>
    <w:rsid w:val="004752F3"/>
    <w:rsid w:val="00481912"/>
    <w:rsid w:val="00483370"/>
    <w:rsid w:val="004A32F1"/>
    <w:rsid w:val="004A4CF0"/>
    <w:rsid w:val="004B56EB"/>
    <w:rsid w:val="004B76D9"/>
    <w:rsid w:val="004E7B7E"/>
    <w:rsid w:val="00505E12"/>
    <w:rsid w:val="00507475"/>
    <w:rsid w:val="005477CF"/>
    <w:rsid w:val="00556C04"/>
    <w:rsid w:val="00563696"/>
    <w:rsid w:val="00574FD2"/>
    <w:rsid w:val="00581B3F"/>
    <w:rsid w:val="00584D09"/>
    <w:rsid w:val="005953BC"/>
    <w:rsid w:val="005C0C3B"/>
    <w:rsid w:val="005C0D69"/>
    <w:rsid w:val="005F267D"/>
    <w:rsid w:val="00605777"/>
    <w:rsid w:val="006245F8"/>
    <w:rsid w:val="00626BDB"/>
    <w:rsid w:val="006317DF"/>
    <w:rsid w:val="00683940"/>
    <w:rsid w:val="006864FD"/>
    <w:rsid w:val="006C58A3"/>
    <w:rsid w:val="006D3F08"/>
    <w:rsid w:val="006E4523"/>
    <w:rsid w:val="00763CCD"/>
    <w:rsid w:val="00770CD3"/>
    <w:rsid w:val="00786F0D"/>
    <w:rsid w:val="00791AE2"/>
    <w:rsid w:val="00792A66"/>
    <w:rsid w:val="007B5E0A"/>
    <w:rsid w:val="00812785"/>
    <w:rsid w:val="0083083E"/>
    <w:rsid w:val="008500FD"/>
    <w:rsid w:val="008818D0"/>
    <w:rsid w:val="0089213D"/>
    <w:rsid w:val="008B1563"/>
    <w:rsid w:val="008B65E4"/>
    <w:rsid w:val="008D0CDC"/>
    <w:rsid w:val="008E44E4"/>
    <w:rsid w:val="00903D75"/>
    <w:rsid w:val="009153E3"/>
    <w:rsid w:val="00964FCC"/>
    <w:rsid w:val="00996D9B"/>
    <w:rsid w:val="009A206D"/>
    <w:rsid w:val="009C4328"/>
    <w:rsid w:val="009C43A5"/>
    <w:rsid w:val="009D66F8"/>
    <w:rsid w:val="00A0362D"/>
    <w:rsid w:val="00A23AFD"/>
    <w:rsid w:val="00A60869"/>
    <w:rsid w:val="00A66580"/>
    <w:rsid w:val="00A77C5E"/>
    <w:rsid w:val="00A802A2"/>
    <w:rsid w:val="00A949A6"/>
    <w:rsid w:val="00A97157"/>
    <w:rsid w:val="00AB7236"/>
    <w:rsid w:val="00AC0CBC"/>
    <w:rsid w:val="00AE3037"/>
    <w:rsid w:val="00AE3720"/>
    <w:rsid w:val="00AF07B7"/>
    <w:rsid w:val="00B03965"/>
    <w:rsid w:val="00B123B9"/>
    <w:rsid w:val="00B310A8"/>
    <w:rsid w:val="00B36AE7"/>
    <w:rsid w:val="00B43D8C"/>
    <w:rsid w:val="00B73EA9"/>
    <w:rsid w:val="00B73FEC"/>
    <w:rsid w:val="00B81E81"/>
    <w:rsid w:val="00B85184"/>
    <w:rsid w:val="00BA081E"/>
    <w:rsid w:val="00BE61AA"/>
    <w:rsid w:val="00C36379"/>
    <w:rsid w:val="00C815FE"/>
    <w:rsid w:val="00C82148"/>
    <w:rsid w:val="00C8490F"/>
    <w:rsid w:val="00CA6181"/>
    <w:rsid w:val="00CC01E0"/>
    <w:rsid w:val="00D15864"/>
    <w:rsid w:val="00D24F4F"/>
    <w:rsid w:val="00D263EB"/>
    <w:rsid w:val="00D848FD"/>
    <w:rsid w:val="00DD212D"/>
    <w:rsid w:val="00DD7488"/>
    <w:rsid w:val="00E13059"/>
    <w:rsid w:val="00E36ADC"/>
    <w:rsid w:val="00E42BC5"/>
    <w:rsid w:val="00E45542"/>
    <w:rsid w:val="00E55A1A"/>
    <w:rsid w:val="00E645B3"/>
    <w:rsid w:val="00E821D7"/>
    <w:rsid w:val="00E8755F"/>
    <w:rsid w:val="00E876F5"/>
    <w:rsid w:val="00E9438C"/>
    <w:rsid w:val="00E954BA"/>
    <w:rsid w:val="00ED0037"/>
    <w:rsid w:val="00ED7D46"/>
    <w:rsid w:val="00F015F8"/>
    <w:rsid w:val="00F34700"/>
    <w:rsid w:val="00F6402C"/>
    <w:rsid w:val="00F641A3"/>
    <w:rsid w:val="00F64784"/>
    <w:rsid w:val="00F71D21"/>
    <w:rsid w:val="00F86926"/>
    <w:rsid w:val="00FB7BC2"/>
    <w:rsid w:val="00FE1C7A"/>
    <w:rsid w:val="00FF1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D42465E-E494-4225-A09E-B52D3D446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53BC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E7B7E"/>
    <w:pPr>
      <w:keepNext/>
      <w:keepLines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60869"/>
    <w:pPr>
      <w:keepNext/>
      <w:keepLines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B76D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20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206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206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206D"/>
    <w:rPr>
      <w:sz w:val="18"/>
      <w:szCs w:val="18"/>
    </w:rPr>
  </w:style>
  <w:style w:type="character" w:customStyle="1" w:styleId="MTEquationSection">
    <w:name w:val="MTEquationSection"/>
    <w:basedOn w:val="a0"/>
    <w:rsid w:val="009A206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9A206D"/>
    <w:pPr>
      <w:tabs>
        <w:tab w:val="center" w:pos="5240"/>
        <w:tab w:val="right" w:pos="10460"/>
      </w:tabs>
    </w:pPr>
  </w:style>
  <w:style w:type="character" w:customStyle="1" w:styleId="MTDisplayEquationChar">
    <w:name w:val="MTDisplayEquation Char"/>
    <w:basedOn w:val="a0"/>
    <w:link w:val="MTDisplayEquation"/>
    <w:rsid w:val="009A206D"/>
  </w:style>
  <w:style w:type="character" w:customStyle="1" w:styleId="1Char">
    <w:name w:val="标题 1 Char"/>
    <w:basedOn w:val="a0"/>
    <w:link w:val="1"/>
    <w:uiPriority w:val="9"/>
    <w:rsid w:val="004E7B7E"/>
    <w:rPr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A60869"/>
    <w:rPr>
      <w:rFonts w:asciiTheme="majorHAnsi" w:eastAsiaTheme="majorEastAsia" w:hAnsiTheme="majorHAnsi" w:cstheme="majorBidi"/>
      <w:b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4B76D9"/>
    <w:rPr>
      <w:b/>
      <w:bCs/>
      <w:sz w:val="32"/>
      <w:szCs w:val="32"/>
    </w:rPr>
  </w:style>
  <w:style w:type="paragraph" w:styleId="a5">
    <w:name w:val="No Spacing"/>
    <w:uiPriority w:val="1"/>
    <w:qFormat/>
    <w:rsid w:val="00FF19CD"/>
    <w:pPr>
      <w:widowControl w:val="0"/>
      <w:ind w:firstLineChars="200" w:firstLine="20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263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e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</Pages>
  <Words>1421</Words>
  <Characters>8101</Characters>
  <Application>Microsoft Office Word</Application>
  <DocSecurity>0</DocSecurity>
  <Lines>67</Lines>
  <Paragraphs>19</Paragraphs>
  <ScaleCrop>false</ScaleCrop>
  <Company/>
  <LinksUpToDate>false</LinksUpToDate>
  <CharactersWithSpaces>9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明 齐</dc:creator>
  <cp:keywords/>
  <dc:description/>
  <cp:lastModifiedBy>佳明 齐</cp:lastModifiedBy>
  <cp:revision>134</cp:revision>
  <cp:lastPrinted>2019-12-23T03:07:00Z</cp:lastPrinted>
  <dcterms:created xsi:type="dcterms:W3CDTF">2019-12-22T03:27:00Z</dcterms:created>
  <dcterms:modified xsi:type="dcterms:W3CDTF">2019-12-30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